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1"/>
  </p:notesMasterIdLst>
  <p:handoutMasterIdLst>
    <p:handoutMasterId r:id="rId12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20" d="100"/>
          <a:sy n="120" d="100"/>
        </p:scale>
        <p:origin x="-360" y="-184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4544" y="6553200"/>
            <a:ext cx="18894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448527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September 9</a:t>
            </a:r>
            <a:r>
              <a:rPr lang="en-US" sz="11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93413" y="6553200"/>
            <a:ext cx="1650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r>
              <a:rPr lang="en-US" sz="8800" b="0" smtClean="0"/>
              <a:t/>
            </a:r>
            <a:br>
              <a:rPr lang="en-US" sz="8800" b="0" smtClean="0"/>
            </a:br>
            <a:r>
              <a:rPr lang="en-US" sz="8800" b="0" smtClean="0"/>
              <a:t>Operator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32324" y="6553200"/>
            <a:ext cx="1711677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0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1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14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15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9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28" y="6553200"/>
            <a:ext cx="173637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91</TotalTime>
  <Words>312</Words>
  <Application>Microsoft Macintosh PowerPoint</Application>
  <PresentationFormat>On-screen Show (4:3)</PresentationFormat>
  <Paragraphs>106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6.042 Lecture Template</vt:lpstr>
      <vt:lpstr>1_6.042 Lecture Template</vt:lpstr>
      <vt:lpstr>Equation</vt:lpstr>
      <vt:lpstr>Propositional Operator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2</cp:revision>
  <cp:lastPrinted>2013-04-04T02:36:59Z</cp:lastPrinted>
  <dcterms:created xsi:type="dcterms:W3CDTF">2011-02-09T15:01:58Z</dcterms:created>
  <dcterms:modified xsi:type="dcterms:W3CDTF">2013-09-09T15:42:18Z</dcterms:modified>
</cp:coreProperties>
</file>